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2B3F32" w14:textId="2D703495" w:rsidR="00A24434" w:rsidRDefault="000569FC" w:rsidP="00754BCA">
      <w:pPr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olutions Che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</w:p>
    <w:p w14:paraId="1A45ED7E" w14:textId="770AC24A" w:rsidR="00754BCA" w:rsidRPr="00C126CC" w:rsidRDefault="000A7AB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261659" wp14:editId="7B932EAF">
                <wp:simplePos x="0" y="0"/>
                <wp:positionH relativeFrom="column">
                  <wp:posOffset>69723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CB75F3" w14:textId="77777777" w:rsidR="00D87D91" w:rsidRDefault="00D87D91" w:rsidP="000A7AB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B78F4D9" w14:textId="77777777" w:rsidR="00D87D91" w:rsidRPr="00A20868" w:rsidRDefault="00D87D91" w:rsidP="000A7AB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549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B80fMneAAAACwEAAA8AAAAAAAAAAAAAAAAAIwUAAGRycy9kb3ducmV2Lnht&#10;bFBLBQYAAAAABAAEAPMAAAAuBgAAAAA=&#10;" filled="f" stroked="f">
                <v:textbox>
                  <w:txbxContent>
                    <w:p w14:paraId="7FCB75F3" w14:textId="77777777" w:rsidR="00D87D91" w:rsidRDefault="00D87D91" w:rsidP="000A7AB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B78F4D9" w14:textId="77777777" w:rsidR="00D87D91" w:rsidRPr="00A20868" w:rsidRDefault="00D87D91" w:rsidP="000A7AB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7A69">
        <w:rPr>
          <w:rFonts w:ascii="Times New Roman" w:hAnsi="Times New Roman" w:cs="Times New Roman"/>
          <w:b/>
          <w:bCs/>
          <w:sz w:val="36"/>
          <w:szCs w:val="36"/>
        </w:rPr>
        <w:t>Dilutions: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A07A69">
        <w:rPr>
          <w:rFonts w:ascii="Times New Roman" w:hAnsi="Times New Roman" w:cs="Times New Roman"/>
          <w:b/>
          <w:sz w:val="36"/>
          <w:szCs w:val="36"/>
        </w:rPr>
        <w:t>4</w:t>
      </w:r>
      <w:r w:rsidR="0010573B">
        <w:rPr>
          <w:rFonts w:ascii="Times New Roman" w:hAnsi="Times New Roman" w:cs="Times New Roman"/>
          <w:b/>
          <w:sz w:val="36"/>
          <w:szCs w:val="36"/>
        </w:rPr>
        <w:t>b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5CAF0CC5" w14:textId="77777777" w:rsidR="009F5C64" w:rsidRDefault="009F5C64" w:rsidP="00414C66">
      <w:pPr>
        <w:rPr>
          <w:rFonts w:ascii="Times New Roman" w:hAnsi="Times New Roman" w:cs="Times New Roman"/>
          <w:b/>
          <w:sz w:val="36"/>
          <w:szCs w:val="36"/>
        </w:rPr>
      </w:pPr>
    </w:p>
    <w:p w14:paraId="518F7184" w14:textId="77777777" w:rsidR="00C63DBE" w:rsidRDefault="00C63DBE" w:rsidP="00C63DBE">
      <w:pPr>
        <w:rPr>
          <w:rFonts w:ascii="Times New Roman" w:hAnsi="Times New Roman"/>
          <w:sz w:val="32"/>
          <w:szCs w:val="32"/>
          <w:u w:val="single"/>
        </w:rPr>
      </w:pPr>
      <w:r w:rsidRPr="006139CF">
        <w:rPr>
          <w:rFonts w:ascii="Times New Roman" w:hAnsi="Times New Roman"/>
          <w:sz w:val="32"/>
          <w:szCs w:val="32"/>
          <w:u w:val="single"/>
        </w:rPr>
        <w:t>Answer the following:</w:t>
      </w:r>
    </w:p>
    <w:p w14:paraId="0702B397" w14:textId="77777777" w:rsidR="00C63DBE" w:rsidRDefault="00C63DBE" w:rsidP="00C63DBE">
      <w:pPr>
        <w:widowControl w:val="0"/>
        <w:ind w:right="5"/>
        <w:rPr>
          <w:rFonts w:ascii="Times New Roman" w:hAnsi="Times New Roman" w:cs="Times New Roman"/>
          <w:snapToGrid w:val="0"/>
          <w:sz w:val="32"/>
          <w:szCs w:val="32"/>
        </w:rPr>
      </w:pPr>
    </w:p>
    <w:p w14:paraId="0DB06B25" w14:textId="77777777" w:rsidR="00C63DBE" w:rsidRPr="00940A93" w:rsidRDefault="00C63DBE" w:rsidP="00C63DBE">
      <w:pPr>
        <w:widowControl w:val="0"/>
        <w:ind w:right="5"/>
        <w:rPr>
          <w:rFonts w:ascii="Times New Roman" w:hAnsi="Times New Roman" w:cs="Times New Roman"/>
          <w:snapToGrid w:val="0"/>
          <w:sz w:val="32"/>
          <w:szCs w:val="32"/>
        </w:rPr>
      </w:pPr>
    </w:p>
    <w:p w14:paraId="440B2243" w14:textId="77777777" w:rsidR="00C63DBE" w:rsidRDefault="00C63DBE" w:rsidP="00C63DB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F858E0">
        <w:rPr>
          <w:rFonts w:ascii="Times New Roman" w:hAnsi="Times New Roman" w:cs="Times New Roman"/>
          <w:snapToGrid w:val="0"/>
          <w:sz w:val="32"/>
          <w:szCs w:val="32"/>
          <w:lang w:val="en-CA"/>
        </w:rPr>
        <w:t>Write dissociation equations to represent the equilibrium present for a saturated solution of each ionic compound.</w:t>
      </w:r>
    </w:p>
    <w:p w14:paraId="7A2E4A8A" w14:textId="77777777" w:rsidR="00C63DBE" w:rsidRDefault="00C63DBE" w:rsidP="00C63DBE">
      <w:pPr>
        <w:pStyle w:val="ListParagraph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5CEE870B" w14:textId="11915892" w:rsidR="00C63DBE" w:rsidRDefault="00C63DBE" w:rsidP="00C63D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CaCl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2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  <w:t>____________________________________________________________________</w:t>
      </w:r>
    </w:p>
    <w:p w14:paraId="45BF9506" w14:textId="77777777" w:rsidR="00C63DBE" w:rsidRDefault="00C63DBE" w:rsidP="00C63DBE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61C4F3D3" w14:textId="289F35AF" w:rsidR="00C63DBE" w:rsidRPr="00F858E0" w:rsidRDefault="00C63DBE" w:rsidP="00C63D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(</w:t>
      </w:r>
      <w:proofErr w:type="gramStart"/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NH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4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)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3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PO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4</w:t>
      </w:r>
      <w:proofErr w:type="gramEnd"/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="00055B51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 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____________________________________</w:t>
      </w:r>
      <w:r w:rsidR="00055B51">
        <w:rPr>
          <w:rFonts w:ascii="Times New Roman" w:hAnsi="Times New Roman" w:cs="Times New Roman"/>
          <w:snapToGrid w:val="0"/>
          <w:sz w:val="32"/>
          <w:szCs w:val="32"/>
          <w:lang w:val="en-CA"/>
        </w:rPr>
        <w:t>_______________________________</w:t>
      </w:r>
    </w:p>
    <w:p w14:paraId="5BCACE07" w14:textId="77777777" w:rsidR="00C63DBE" w:rsidRDefault="00C63DBE" w:rsidP="00C63DBE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5C88EB00" w14:textId="6C299DF4" w:rsidR="00C63DBE" w:rsidRPr="00C63DBE" w:rsidRDefault="00C63DBE" w:rsidP="00C63DB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If 3.78 L of 0.960 M sodium fluoride solution is added to 6.36 L of 0.550 M calcium nitrate solution, what is the resulting concentration of [Ca</w:t>
      </w:r>
      <w:r w:rsidRPr="00C63DBE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+2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 and [F</w:t>
      </w:r>
      <w:r w:rsidRPr="00C63DBE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-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?</w:t>
      </w:r>
    </w:p>
    <w:p w14:paraId="4B460862" w14:textId="525189EA" w:rsidR="00EF7E48" w:rsidRPr="00AC4A6D" w:rsidRDefault="00EF7E48" w:rsidP="00940A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32"/>
          <w:szCs w:val="32"/>
        </w:rPr>
      </w:pPr>
      <w:r w:rsidRPr="00AC4A6D">
        <w:rPr>
          <w:rFonts w:ascii="Times New Roman" w:hAnsi="Times New Roman" w:cs="Times New Roman"/>
          <w:i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FF4EC36" w14:textId="77777777" w:rsidR="004F08C2" w:rsidRPr="001D046F" w:rsidRDefault="004F08C2" w:rsidP="001D046F">
      <w:pPr>
        <w:rPr>
          <w:rFonts w:ascii="Times New Roman" w:hAnsi="Times New Roman" w:cs="Times New Roman"/>
          <w:sz w:val="32"/>
          <w:szCs w:val="32"/>
          <w:u w:val="single"/>
        </w:rPr>
      </w:pPr>
    </w:p>
    <w:p w14:paraId="16A6258D" w14:textId="5BB26609" w:rsidR="00D87D91" w:rsidRDefault="00055B51" w:rsidP="00D87D9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753788D1" wp14:editId="66015CAE">
            <wp:simplePos x="0" y="0"/>
            <wp:positionH relativeFrom="column">
              <wp:posOffset>4800600</wp:posOffset>
            </wp:positionH>
            <wp:positionV relativeFrom="paragraph">
              <wp:posOffset>426720</wp:posOffset>
            </wp:positionV>
            <wp:extent cx="547370" cy="507365"/>
            <wp:effectExtent l="0" t="0" r="11430" b="63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7D91" w:rsidRPr="00F858E0">
        <w:rPr>
          <w:rFonts w:ascii="Times New Roman" w:hAnsi="Times New Roman" w:cs="Times New Roman"/>
          <w:snapToGrid w:val="0"/>
          <w:sz w:val="32"/>
          <w:szCs w:val="32"/>
          <w:lang w:val="en-CA"/>
        </w:rPr>
        <w:t>Write dissociation equations to represent the equilibrium present for a saturated solution of each ionic compound.</w:t>
      </w:r>
    </w:p>
    <w:p w14:paraId="7EFB4A44" w14:textId="77777777" w:rsidR="00D87D91" w:rsidRDefault="00D87D91" w:rsidP="00D87D91">
      <w:pPr>
        <w:pStyle w:val="ListParagraph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095D0DD0" w14:textId="56402788" w:rsidR="00D87D91" w:rsidRPr="00CB2BE9" w:rsidRDefault="00D87D91" w:rsidP="00D87D91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CaCl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2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="00CB2BE9"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CaCl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2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 xml:space="preserve">(s) 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sym w:font="Wingdings" w:char="F0E0"/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Ca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+2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+ 2Cl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-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</w:p>
    <w:p w14:paraId="51E7A8D2" w14:textId="300AACA3" w:rsidR="00D87D91" w:rsidRDefault="00055B51" w:rsidP="00D87D9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011BC21E" wp14:editId="248DAE4D">
            <wp:simplePos x="0" y="0"/>
            <wp:positionH relativeFrom="column">
              <wp:posOffset>5372100</wp:posOffset>
            </wp:positionH>
            <wp:positionV relativeFrom="paragraph">
              <wp:posOffset>63500</wp:posOffset>
            </wp:positionV>
            <wp:extent cx="547370" cy="507365"/>
            <wp:effectExtent l="0" t="0" r="11430" b="63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446C56" w14:textId="230D7E61" w:rsidR="00D87D91" w:rsidRPr="00F858E0" w:rsidRDefault="00D87D91" w:rsidP="00D87D91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(</w:t>
      </w:r>
      <w:proofErr w:type="gramStart"/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NH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4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)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3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PO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4</w:t>
      </w:r>
      <w:proofErr w:type="gramEnd"/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="00CB2BE9"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(NH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4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)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3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PO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4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ab/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s)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sym w:font="Wingdings" w:char="F0E0"/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3NH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4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 xml:space="preserve">+ 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+ PO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4</w:t>
      </w:r>
      <w:r w:rsidR="00CB2BE9" w:rsidRPr="00CB2BE9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-3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 xml:space="preserve"> </w:t>
      </w:r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055B5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</w:p>
    <w:p w14:paraId="3EFCF63C" w14:textId="77777777" w:rsidR="00D87D91" w:rsidRDefault="00D87D91" w:rsidP="00D87D9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097F3138" w14:textId="77777777" w:rsidR="00D87D91" w:rsidRDefault="00D87D91" w:rsidP="00D87D9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If 3.78 L of 0.960 M sodium fluoride solution is added to 6.36 L of 0.550 M calcium nitrate solution, what is the resulting concentration of [Ca</w:t>
      </w:r>
      <w:r w:rsidRPr="00C63DBE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+2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 and [F</w:t>
      </w:r>
      <w:r w:rsidRPr="00C63DBE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-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?</w:t>
      </w:r>
    </w:p>
    <w:p w14:paraId="2EFCC86E" w14:textId="0BAABC69" w:rsidR="00055B51" w:rsidRPr="00C63DBE" w:rsidRDefault="00055B51" w:rsidP="00055B51">
      <w:pPr>
        <w:pStyle w:val="ListParagraph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A869E68" wp14:editId="1BC1555B">
            <wp:simplePos x="0" y="0"/>
            <wp:positionH relativeFrom="column">
              <wp:posOffset>1257300</wp:posOffset>
            </wp:positionH>
            <wp:positionV relativeFrom="paragraph">
              <wp:posOffset>38100</wp:posOffset>
            </wp:positionV>
            <wp:extent cx="547370" cy="507365"/>
            <wp:effectExtent l="0" t="0" r="1143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DDC7CE" w14:textId="1119DBD6" w:rsidR="00D87D91" w:rsidRDefault="00055B51" w:rsidP="00C63DBE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2BD94BA1" wp14:editId="0BEE335A">
            <wp:simplePos x="0" y="0"/>
            <wp:positionH relativeFrom="column">
              <wp:posOffset>4914900</wp:posOffset>
            </wp:positionH>
            <wp:positionV relativeFrom="paragraph">
              <wp:posOffset>947420</wp:posOffset>
            </wp:positionV>
            <wp:extent cx="547370" cy="507365"/>
            <wp:effectExtent l="0" t="0" r="1143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3B17906C" wp14:editId="05E4C761">
            <wp:simplePos x="0" y="0"/>
            <wp:positionH relativeFrom="column">
              <wp:posOffset>4686300</wp:posOffset>
            </wp:positionH>
            <wp:positionV relativeFrom="paragraph">
              <wp:posOffset>261620</wp:posOffset>
            </wp:positionV>
            <wp:extent cx="547370" cy="507365"/>
            <wp:effectExtent l="0" t="0" r="11430" b="63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99779F" w:rsidRPr="00055B51">
        <w:rPr>
          <w:rFonts w:ascii="Times New Roman" w:eastAsia="Times New Roman" w:hAnsi="Times New Roman" w:cs="Times New Roman"/>
          <w:color w:val="FF0000"/>
          <w:position w:val="-98"/>
          <w:sz w:val="32"/>
          <w:szCs w:val="32"/>
        </w:rPr>
        <w:object w:dxaOrig="5060" w:dyaOrig="1720" w14:anchorId="452EE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76pt;height:128pt" o:ole="">
            <v:imagedata r:id="rId9" o:title=""/>
          </v:shape>
          <o:OLEObject Type="Embed" ProgID="Equation.DSMT4" ShapeID="_x0000_i1028" DrawAspect="Content" ObjectID="_1495276900" r:id="rId10"/>
        </w:object>
      </w:r>
      <w:bookmarkEnd w:id="0"/>
    </w:p>
    <w:p w14:paraId="3046E8BD" w14:textId="77777777" w:rsidR="00D87D91" w:rsidRDefault="00D87D91" w:rsidP="00C63DBE">
      <w:pPr>
        <w:rPr>
          <w:rFonts w:eastAsia="Times New Roman" w:cs="Times New Roman"/>
        </w:rPr>
      </w:pPr>
    </w:p>
    <w:p w14:paraId="779A8960" w14:textId="1961D6E2" w:rsidR="00D552ED" w:rsidRPr="00CB2BE9" w:rsidRDefault="00D552ED" w:rsidP="000A7AB3">
      <w:pPr>
        <w:pStyle w:val="ListParagraph"/>
        <w:rPr>
          <w:rFonts w:ascii="Times New Roman" w:hAnsi="Times New Roman" w:cs="Times New Roman"/>
          <w:i/>
          <w:sz w:val="32"/>
          <w:szCs w:val="32"/>
        </w:rPr>
      </w:pPr>
    </w:p>
    <w:sectPr w:rsidR="00D552ED" w:rsidRPr="00CB2BE9" w:rsidSect="00AC4A6D">
      <w:headerReference w:type="default" r:id="rId11"/>
      <w:pgSz w:w="15840" w:h="12240" w:orient="landscape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D87D91" w:rsidRDefault="00D87D91">
      <w:r>
        <w:separator/>
      </w:r>
    </w:p>
  </w:endnote>
  <w:endnote w:type="continuationSeparator" w:id="0">
    <w:p w14:paraId="66EEF00B" w14:textId="77777777" w:rsidR="00D87D91" w:rsidRDefault="00D87D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D87D91" w:rsidRDefault="00D87D91">
      <w:r>
        <w:separator/>
      </w:r>
    </w:p>
  </w:footnote>
  <w:footnote w:type="continuationSeparator" w:id="0">
    <w:p w14:paraId="09E90622" w14:textId="77777777" w:rsidR="00D87D91" w:rsidRDefault="00D87D9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D87D91" w:rsidRDefault="00D87D91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D87D91" w:rsidRDefault="00D87D91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C4D9B"/>
    <w:multiLevelType w:val="hybridMultilevel"/>
    <w:tmpl w:val="44446A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9572BDD8">
      <w:start w:val="1"/>
      <w:numFmt w:val="lowerLetter"/>
      <w:lvlText w:val="%2."/>
      <w:lvlJc w:val="left"/>
      <w:pPr>
        <w:ind w:left="1440" w:hanging="360"/>
      </w:pPr>
      <w:rPr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EC00B8"/>
    <w:multiLevelType w:val="hybridMultilevel"/>
    <w:tmpl w:val="78C8EBB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CB7B20"/>
    <w:multiLevelType w:val="hybridMultilevel"/>
    <w:tmpl w:val="8806BBB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A60576"/>
    <w:multiLevelType w:val="multilevel"/>
    <w:tmpl w:val="6E540D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897640"/>
    <w:multiLevelType w:val="multilevel"/>
    <w:tmpl w:val="6E540D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9E7248"/>
    <w:multiLevelType w:val="hybridMultilevel"/>
    <w:tmpl w:val="25520FCE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A5604D"/>
    <w:multiLevelType w:val="hybridMultilevel"/>
    <w:tmpl w:val="D0CE2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874BB"/>
    <w:multiLevelType w:val="hybridMultilevel"/>
    <w:tmpl w:val="6E540DD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525697"/>
    <w:multiLevelType w:val="multilevel"/>
    <w:tmpl w:val="D0CE2E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3"/>
  </w:num>
  <w:num w:numId="5">
    <w:abstractNumId w:val="2"/>
  </w:num>
  <w:num w:numId="6">
    <w:abstractNumId w:val="4"/>
  </w:num>
  <w:num w:numId="7">
    <w:abstractNumId w:val="5"/>
  </w:num>
  <w:num w:numId="8">
    <w:abstractNumId w:val="8"/>
  </w:num>
  <w:num w:numId="9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470FE"/>
    <w:rsid w:val="00055B51"/>
    <w:rsid w:val="000569FC"/>
    <w:rsid w:val="00062AC8"/>
    <w:rsid w:val="00072119"/>
    <w:rsid w:val="00084EFB"/>
    <w:rsid w:val="000870F3"/>
    <w:rsid w:val="000A7AB3"/>
    <w:rsid w:val="000C1F44"/>
    <w:rsid w:val="0010573B"/>
    <w:rsid w:val="001160E9"/>
    <w:rsid w:val="0015677F"/>
    <w:rsid w:val="001C6D8F"/>
    <w:rsid w:val="001D046F"/>
    <w:rsid w:val="001E7FD9"/>
    <w:rsid w:val="001F4039"/>
    <w:rsid w:val="002053F1"/>
    <w:rsid w:val="00206D5F"/>
    <w:rsid w:val="00212764"/>
    <w:rsid w:val="0022119B"/>
    <w:rsid w:val="00240A7E"/>
    <w:rsid w:val="00241276"/>
    <w:rsid w:val="00261F94"/>
    <w:rsid w:val="00267BC7"/>
    <w:rsid w:val="00293A2B"/>
    <w:rsid w:val="0029531F"/>
    <w:rsid w:val="002957A1"/>
    <w:rsid w:val="002A06EB"/>
    <w:rsid w:val="002C0DEB"/>
    <w:rsid w:val="002D568B"/>
    <w:rsid w:val="003279C9"/>
    <w:rsid w:val="00331B8C"/>
    <w:rsid w:val="003477F2"/>
    <w:rsid w:val="003510BD"/>
    <w:rsid w:val="00390440"/>
    <w:rsid w:val="00397162"/>
    <w:rsid w:val="003A36FA"/>
    <w:rsid w:val="003F00EE"/>
    <w:rsid w:val="00404688"/>
    <w:rsid w:val="00406170"/>
    <w:rsid w:val="00413E15"/>
    <w:rsid w:val="00414C66"/>
    <w:rsid w:val="00454652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05C81"/>
    <w:rsid w:val="005326D1"/>
    <w:rsid w:val="00534FB6"/>
    <w:rsid w:val="00536829"/>
    <w:rsid w:val="00550D2E"/>
    <w:rsid w:val="0059423B"/>
    <w:rsid w:val="005B4563"/>
    <w:rsid w:val="005C064A"/>
    <w:rsid w:val="005E22EC"/>
    <w:rsid w:val="006139CF"/>
    <w:rsid w:val="0062342A"/>
    <w:rsid w:val="0064300D"/>
    <w:rsid w:val="00653258"/>
    <w:rsid w:val="006532DD"/>
    <w:rsid w:val="00670C54"/>
    <w:rsid w:val="00684447"/>
    <w:rsid w:val="006A3591"/>
    <w:rsid w:val="006C7955"/>
    <w:rsid w:val="0072583D"/>
    <w:rsid w:val="007437CD"/>
    <w:rsid w:val="007464DD"/>
    <w:rsid w:val="00751429"/>
    <w:rsid w:val="00754BCA"/>
    <w:rsid w:val="00786E2D"/>
    <w:rsid w:val="007A2F0E"/>
    <w:rsid w:val="007B6ACC"/>
    <w:rsid w:val="007D19F8"/>
    <w:rsid w:val="007F100A"/>
    <w:rsid w:val="00840BB1"/>
    <w:rsid w:val="00885ABD"/>
    <w:rsid w:val="008976E1"/>
    <w:rsid w:val="0093504B"/>
    <w:rsid w:val="00940A93"/>
    <w:rsid w:val="00947325"/>
    <w:rsid w:val="00964F6E"/>
    <w:rsid w:val="009706A6"/>
    <w:rsid w:val="0098040C"/>
    <w:rsid w:val="0099779F"/>
    <w:rsid w:val="009A1972"/>
    <w:rsid w:val="009B0073"/>
    <w:rsid w:val="009D09AC"/>
    <w:rsid w:val="009E4D0B"/>
    <w:rsid w:val="009E6068"/>
    <w:rsid w:val="009F0D9D"/>
    <w:rsid w:val="009F5C64"/>
    <w:rsid w:val="00A07A69"/>
    <w:rsid w:val="00A24434"/>
    <w:rsid w:val="00A35224"/>
    <w:rsid w:val="00A6275E"/>
    <w:rsid w:val="00A73A2C"/>
    <w:rsid w:val="00A9668B"/>
    <w:rsid w:val="00AA4CC5"/>
    <w:rsid w:val="00AC4A6D"/>
    <w:rsid w:val="00AC6AB0"/>
    <w:rsid w:val="00AD3994"/>
    <w:rsid w:val="00B039EB"/>
    <w:rsid w:val="00B0708A"/>
    <w:rsid w:val="00B303CE"/>
    <w:rsid w:val="00B85099"/>
    <w:rsid w:val="00BB5632"/>
    <w:rsid w:val="00BD305B"/>
    <w:rsid w:val="00BD5DF8"/>
    <w:rsid w:val="00BE432C"/>
    <w:rsid w:val="00C0044A"/>
    <w:rsid w:val="00C0667C"/>
    <w:rsid w:val="00C119F9"/>
    <w:rsid w:val="00C1215D"/>
    <w:rsid w:val="00C126CC"/>
    <w:rsid w:val="00C201BB"/>
    <w:rsid w:val="00C26565"/>
    <w:rsid w:val="00C3272C"/>
    <w:rsid w:val="00C5159B"/>
    <w:rsid w:val="00C63DBE"/>
    <w:rsid w:val="00C72E13"/>
    <w:rsid w:val="00CA192A"/>
    <w:rsid w:val="00CA286E"/>
    <w:rsid w:val="00CA44CB"/>
    <w:rsid w:val="00CB2BE9"/>
    <w:rsid w:val="00CE2044"/>
    <w:rsid w:val="00D11BCF"/>
    <w:rsid w:val="00D24DB5"/>
    <w:rsid w:val="00D552ED"/>
    <w:rsid w:val="00D6009E"/>
    <w:rsid w:val="00D617A5"/>
    <w:rsid w:val="00D87D91"/>
    <w:rsid w:val="00D919D3"/>
    <w:rsid w:val="00DA772C"/>
    <w:rsid w:val="00DE6FC3"/>
    <w:rsid w:val="00DE74A4"/>
    <w:rsid w:val="00DE76FD"/>
    <w:rsid w:val="00E85F92"/>
    <w:rsid w:val="00E92A2C"/>
    <w:rsid w:val="00ED10F2"/>
    <w:rsid w:val="00EF7E48"/>
    <w:rsid w:val="00F01A92"/>
    <w:rsid w:val="00F05523"/>
    <w:rsid w:val="00F26ECE"/>
    <w:rsid w:val="00F40AF0"/>
    <w:rsid w:val="00F504C8"/>
    <w:rsid w:val="00F51437"/>
    <w:rsid w:val="00F5383E"/>
    <w:rsid w:val="00FA701D"/>
    <w:rsid w:val="00FB1DBA"/>
    <w:rsid w:val="00FC204C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C795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C795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8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34</Words>
  <Characters>769</Characters>
  <Application>Microsoft Macintosh Word</Application>
  <DocSecurity>0</DocSecurity>
  <Lines>6</Lines>
  <Paragraphs>1</Paragraphs>
  <ScaleCrop>false</ScaleCrop>
  <Company/>
  <LinksUpToDate>false</LinksUpToDate>
  <CharactersWithSpaces>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7</cp:revision>
  <dcterms:created xsi:type="dcterms:W3CDTF">2015-04-21T18:43:00Z</dcterms:created>
  <dcterms:modified xsi:type="dcterms:W3CDTF">2019-06-07T20:55:00Z</dcterms:modified>
</cp:coreProperties>
</file>